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15"/>
  </p:notesMasterIdLst>
  <p:handoutMasterIdLst>
    <p:handoutMasterId r:id="rId16"/>
  </p:handoutMasterIdLst>
  <p:sldIdLst>
    <p:sldId id="256" r:id="rId3"/>
    <p:sldId id="281" r:id="rId4"/>
    <p:sldId id="259" r:id="rId5"/>
    <p:sldId id="278" r:id="rId6"/>
    <p:sldId id="282" r:id="rId7"/>
    <p:sldId id="283" r:id="rId8"/>
    <p:sldId id="284" r:id="rId9"/>
    <p:sldId id="285" r:id="rId10"/>
    <p:sldId id="286" r:id="rId11"/>
    <p:sldId id="288" r:id="rId12"/>
    <p:sldId id="287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585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ustomXml" Target="../customXml/item3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23" Type="http://schemas.openxmlformats.org/officeDocument/2006/relationships/customXml" Target="../customXml/item2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8/3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255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523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5438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514350" indent="-514350" algn="just">
                  <a:buFont typeface="+mj-lt"/>
                  <a:buAutoNum type="alphaLcPeriod" startAt="3"/>
                </a:pP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8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e>
                    </m:rad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</m:t>
                    </m:r>
                    <m:rad>
                      <m:ra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  <a:p>
                <a:pPr algn="just"/>
                <a:r>
                  <a:rPr lang="en-US" sz="2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+1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Notice that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are not like radicals. Therefore, the last expression is already fully simplified.</a:t>
                </a:r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185" t="-400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9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514350" indent="-514350" algn="just">
                  <a:buFont typeface="+mj-lt"/>
                  <a:buAutoNum type="alphaLcPeriod" startAt="4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just"/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55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3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07960" progId="Equation.DSMT4">
                  <p:embed/>
                </p:oleObj>
              </mc:Choice>
              <mc:Fallback>
                <p:oleObj name="Equation" r:id="rId2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0179"/>
              </p:ext>
            </p:extLst>
          </p:nvPr>
        </p:nvGraphicFramePr>
        <p:xfrm>
          <a:off x="91440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533400" progId="Equation.DSMT4">
                  <p:embed/>
                </p:oleObj>
              </mc:Choice>
              <mc:Fallback>
                <p:oleObj name="Equation" r:id="rId4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563919" y="3842543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078220" y="3812587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D2247-6423-F295-8003-80521F9A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1074"/>
              </p:ext>
            </p:extLst>
          </p:nvPr>
        </p:nvGraphicFramePr>
        <p:xfrm>
          <a:off x="4181587" y="26568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07960" progId="Equation.DSMT4">
                  <p:embed/>
                </p:oleObj>
              </mc:Choice>
              <mc:Fallback>
                <p:oleObj name="Equation" r:id="rId6" imgW="3822480" imgH="5079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87" y="265684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8090B2-A454-25FA-B4E8-3BA043313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524"/>
              </p:ext>
            </p:extLst>
          </p:nvPr>
        </p:nvGraphicFramePr>
        <p:xfrm>
          <a:off x="549985" y="46613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5" y="4661376"/>
                        <a:ext cx="2794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026CA53-6ECC-918B-31CB-318D5AA0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312"/>
              </p:ext>
            </p:extLst>
          </p:nvPr>
        </p:nvGraphicFramePr>
        <p:xfrm>
          <a:off x="871220" y="4541520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23200" imgH="1168400" progId="Equation.DSMT4">
                  <p:embed/>
                </p:oleObj>
              </mc:Choice>
              <mc:Fallback>
                <p:oleObj name="Equation" r:id="rId10" imgW="7823200" imgH="1168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4541520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9210F7D-3570-BB05-9021-541C13EF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45542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790F3210-9A84-DC8C-961A-5A9AD2E8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320" y="45669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70097AA0-5934-09B4-7503-62ED88B7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E9131CE-5139-4EBE-DA00-AF196909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8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FDE0FFC-C09E-39E2-D752-EC7671E8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9366"/>
              </p:ext>
            </p:extLst>
          </p:nvPr>
        </p:nvGraphicFramePr>
        <p:xfrm>
          <a:off x="558800" y="3962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18090B2-A454-25FA-B4E8-3BA043313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62400"/>
                        <a:ext cx="2794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23438" y="1295400"/>
            <a:ext cx="8229600" cy="1447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Like Radic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243EB-0907-8E67-5BCC-A7228D48BE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</p:spPr>
        <p:txBody>
          <a:bodyPr/>
          <a:lstStyle/>
          <a:p>
            <a:r>
              <a:rPr lang="en-US" b="1" dirty="0">
                <a:solidFill>
                  <a:srgbClr val="000000"/>
                </a:solidFill>
              </a:rPr>
              <a:t>Like radicals</a:t>
            </a:r>
            <a:r>
              <a:rPr lang="en-US" dirty="0">
                <a:solidFill>
                  <a:srgbClr val="000000"/>
                </a:solidFill>
              </a:rPr>
              <a:t> have the same index and radicand, or they can be simplified so that they have the same index and radicand.</a:t>
            </a:r>
          </a:p>
        </p:txBody>
      </p:sp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Radical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Perform the indicated operation. Assume that all variables represent positive real number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3</m:t>
                    </m:r>
                    <m:rad>
                      <m:ra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2</m:t>
                    </m:r>
                    <m:rad>
                      <m:ra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7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6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 </a:t>
                </a:r>
              </a:p>
              <a:p>
                <a:pPr marL="514350" indent="-514350" algn="just">
                  <a:buFont typeface="+mj-lt"/>
                  <a:buAutoNum type="alphaLcPeriod"/>
                </a:pP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+12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marL="514350" indent="-514350" algn="just">
                  <a:buFont typeface="+mj-lt"/>
                  <a:buAutoNum type="alphaLcPeriod" startAt="2"/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−8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61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514350" indent="-514350" algn="just">
                  <a:buFont typeface="+mj-lt"/>
                  <a:buAutoNum type="alphaLcPeriod" startAt="3"/>
                </a:pPr>
                <a:r>
                  <a:rPr lang="en-US" dirty="0">
                    <a:solidFill>
                      <a:schemeClr val="tx1"/>
                    </a:solidFill>
                  </a:rPr>
                  <a:t>Pay careful attention to the index of the radical. Remember that like radicals have the same index and radicand.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3</m:t>
                      </m:r>
                      <m:rad>
                        <m:ra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  <m:rad>
                        <m:ra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3−12</m:t>
                          </m:r>
                        </m:e>
                      </m:d>
                      <m:rad>
                        <m:ra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1</m:t>
                    </m:r>
                    <m:rad>
                      <m:ra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467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5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514350" indent="-514350" algn="just">
                  <a:buFont typeface="+mj-lt"/>
                  <a:buAutoNum type="alphaLcPeriod" startAt="4"/>
                </a:pPr>
                <a:r>
                  <a:rPr lang="en-US" dirty="0">
                    <a:solidFill>
                      <a:schemeClr val="tx1"/>
                    </a:solidFill>
                  </a:rPr>
                  <a:t>Group like radicals together and then perform the indicated operations.</a:t>
                </a:r>
              </a:p>
              <a:p>
                <a:pPr algn="just"/>
                <a:r>
                  <a:rPr lang="en-US" dirty="0">
                    <a:solidFill>
                      <a:schemeClr val="tx1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7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6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6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7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−6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+7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just"/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467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247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dding and Subtracting Radical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Perform the indicated operation and simplify, if possible. Assume that all variables represent positive real numbers.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0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8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</m:t>
                    </m:r>
                    <m:rad>
                      <m:ra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332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 </a:t>
                </a:r>
              </a:p>
              <a:p>
                <a:pPr marL="514350" indent="-514350" algn="just">
                  <a:buFont typeface="+mj-lt"/>
                  <a:buAutoNum type="alphaLcPeriod"/>
                </a:pPr>
                <a:r>
                  <a:rPr lang="en-US" dirty="0">
                    <a:solidFill>
                      <a:schemeClr val="tx1"/>
                    </a:solidFill>
                  </a:rPr>
                  <a:t>Simplify each radical and then combine like radicals.</a:t>
                </a:r>
                <a:endParaRPr lang="en-US" b="0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0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b="0" dirty="0">
                    <a:solidFill>
                      <a:schemeClr val="tx1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6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b="0" dirty="0">
                    <a:solidFill>
                      <a:schemeClr val="tx1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+6−5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7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1200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60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dding and Subtracting Radicals (cont.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514350" indent="-514350" algn="just">
                  <a:buFont typeface="+mj-lt"/>
                  <a:buAutoNum type="alphaLcPeriod" startAt="2"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b="0" dirty="0">
                    <a:solidFill>
                      <a:schemeClr val="tx1"/>
                    </a:solidFill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+3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7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/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556" t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536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11B0FEA-E2E9-47C1-A4E1-5BBA9B160A23}"/>
</file>

<file path=customXml/itemProps2.xml><?xml version="1.0" encoding="utf-8"?>
<ds:datastoreItem xmlns:ds="http://schemas.openxmlformats.org/officeDocument/2006/customXml" ds:itemID="{B9AAC11A-D741-40FB-987E-9A0A3DE3FF96}"/>
</file>

<file path=customXml/itemProps3.xml><?xml version="1.0" encoding="utf-8"?>
<ds:datastoreItem xmlns:ds="http://schemas.openxmlformats.org/officeDocument/2006/customXml" ds:itemID="{E7B13A63-1080-49F0-8B28-724AF99C2A41}"/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552</Words>
  <Application>Microsoft Office PowerPoint</Application>
  <PresentationFormat>On-screen Show (4:3)</PresentationFormat>
  <Paragraphs>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Symbol</vt:lpstr>
      <vt:lpstr>Office Theme</vt:lpstr>
      <vt:lpstr>1_Office Theme</vt:lpstr>
      <vt:lpstr>Equation</vt:lpstr>
      <vt:lpstr>Section 10.4</vt:lpstr>
      <vt:lpstr>Definition: Like Radicals</vt:lpstr>
      <vt:lpstr>Example 1: Adding and Subtracting Radicals </vt:lpstr>
      <vt:lpstr>Example 1: Adding and Subtracting Radicals (cont.) </vt:lpstr>
      <vt:lpstr>Example 1: Adding and Subtracting Radicals (cont.) </vt:lpstr>
      <vt:lpstr>Example 1: Adding and Subtracting Radicals (cont.) </vt:lpstr>
      <vt:lpstr>Example 2: Adding and Subtracting Radicals </vt:lpstr>
      <vt:lpstr>Example 2: Adding and Subtracting Radicals (cont.) </vt:lpstr>
      <vt:lpstr>Example 2: Adding and Subtracting Radicals (cont.) </vt:lpstr>
      <vt:lpstr>Example 2: Adding and Subtracting Radicals (cont.) </vt:lpstr>
      <vt:lpstr>Example 2: Adding and Subtracting Radicals (cont.) </vt:lpstr>
      <vt:lpstr>Completion Example 3: Adding and Subtracting  with Radic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Jolie Even</cp:lastModifiedBy>
  <cp:revision>59</cp:revision>
  <dcterms:created xsi:type="dcterms:W3CDTF">2013-04-26T14:43:13Z</dcterms:created>
  <dcterms:modified xsi:type="dcterms:W3CDTF">2024-08-30T19:2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